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6846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584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0222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487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864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177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343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958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544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98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222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867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49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432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31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216276" y="285751"/>
            <a:ext cx="577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40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六章   样本及抽样分布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74825" y="981075"/>
            <a:ext cx="4033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kumimoji="1"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基本</a:t>
            </a: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概念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992314" y="1341439"/>
            <a:ext cx="2376487" cy="8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一、总体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919288" y="1989139"/>
            <a:ext cx="8424862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统计学中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把所研究的全部元素组成的集合称作母体或总体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体中的每一个元素称为个体。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92313" y="3860800"/>
            <a:ext cx="82804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只研究感兴趣的某个或者几个指标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因此把这些指标的分布称为总体的分布，记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9955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 autoUpdateAnimBg="0"/>
      <p:bldP spid="3077" grpId="0"/>
      <p:bldP spid="307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0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00376" y="3357563"/>
          <a:ext cx="719931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565400" imgH="660400" progId="Equation.DSMT4">
                  <p:embed/>
                </p:oleObj>
              </mc:Choice>
              <mc:Fallback>
                <p:oleObj name="Equation" r:id="rId3" imgW="2565400" imgH="66040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357563"/>
                        <a:ext cx="7199313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566988" y="908051"/>
          <a:ext cx="575945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019300" imgH="660400" progId="Equation.DSMT4">
                  <p:embed/>
                </p:oleObj>
              </mc:Choice>
              <mc:Fallback>
                <p:oleObj name="Equation" r:id="rId5" imgW="2019300" imgH="660400" progId="Equation.DSMT4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908051"/>
                        <a:ext cx="575945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83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76251"/>
          <a:ext cx="802798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2603500" imgH="723900" progId="Equation.3">
                  <p:embed/>
                </p:oleObj>
              </mc:Choice>
              <mc:Fallback>
                <p:oleObj name="公式" r:id="rId3" imgW="2603500" imgH="7239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1"/>
                        <a:ext cx="8027988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524000" y="2873375"/>
            <a:ext cx="413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律为：</a:t>
            </a:r>
          </a:p>
        </p:txBody>
      </p:sp>
      <p:graphicFrame>
        <p:nvGraphicFramePr>
          <p:cNvPr id="10957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711451" y="4005264"/>
          <a:ext cx="66960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006600" imgH="228600" progId="Equation.DSMT4">
                  <p:embed/>
                </p:oleObj>
              </mc:Choice>
              <mc:Fallback>
                <p:oleObj name="Equation" r:id="rId5" imgW="2006600" imgH="228600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05264"/>
                        <a:ext cx="66960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13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847850" y="496888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则联合分布律为：</a:t>
            </a:r>
          </a:p>
        </p:txBody>
      </p:sp>
      <p:graphicFrame>
        <p:nvGraphicFramePr>
          <p:cNvPr id="11264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4" y="1268413"/>
          <a:ext cx="74882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268413"/>
                        <a:ext cx="7488237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2781301"/>
          <a:ext cx="734536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2324100" imgH="508000" progId="Equation.DSMT4">
                  <p:embed/>
                </p:oleObj>
              </mc:Choice>
              <mc:Fallback>
                <p:oleObj name="Equation" r:id="rId5" imgW="2324100" imgH="50800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81301"/>
                        <a:ext cx="7345362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0014" y="4724401"/>
          <a:ext cx="64801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2120900" imgH="431800" progId="Equation.DSMT4">
                  <p:embed/>
                </p:oleObj>
              </mc:Choice>
              <mc:Fallback>
                <p:oleObj name="Equation" r:id="rId7" imgW="2120900" imgH="431800" progId="Equation.DSMT4">
                  <p:embed/>
                  <p:pic>
                    <p:nvPicPr>
                      <p:cNvPr id="112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724401"/>
                        <a:ext cx="648017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92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057400" y="609601"/>
            <a:ext cx="830580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36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36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并设总体二阶矩存在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X=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则有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87713" y="2349500"/>
          <a:ext cx="417671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285981" imgH="638204" progId="Equation.3">
                  <p:embed/>
                </p:oleObj>
              </mc:Choice>
              <mc:Fallback>
                <p:oleObj name="Equation" r:id="rId3" imgW="1285981" imgH="638204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349500"/>
                        <a:ext cx="4176712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03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2376488" cy="8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二、样本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19288" y="1268413"/>
            <a:ext cx="8424862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具有分布函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具有分布函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相互独立的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随机向量，则称其为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或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简单随机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称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它们的观察值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样本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独立的观察值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zh-CN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161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19289" y="333376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三、统计量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992314" y="3644901"/>
            <a:ext cx="8351837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统计量是样本的函数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它是一个随机变量，如果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样本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统计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92314" y="981075"/>
            <a:ext cx="8281987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与总体分布中未知参数无关的样本的连续函数，则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统计量。  </a:t>
            </a:r>
          </a:p>
        </p:txBody>
      </p:sp>
    </p:spTree>
    <p:extLst>
      <p:ext uri="{BB962C8B-B14F-4D97-AF65-F5344CB8AC3E}">
        <p14:creationId xmlns:p14="http://schemas.microsoft.com/office/powerpoint/2010/main" val="155659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847851" y="260350"/>
            <a:ext cx="396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四、 常用的统计量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63751" y="908051"/>
          <a:ext cx="43926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638297" imgH="409736" progId="Equation.DSMT4">
                  <p:embed/>
                </p:oleObj>
              </mc:Choice>
              <mc:Fallback>
                <p:oleObj name="Equation" r:id="rId3" imgW="1638297" imgH="409736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908051"/>
                        <a:ext cx="43926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92314" y="2060576"/>
          <a:ext cx="5368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公式" r:id="rId5" imgW="2209621" imgH="433336" progId="Equation.3">
                  <p:embed/>
                </p:oleObj>
              </mc:Choice>
              <mc:Fallback>
                <p:oleObj name="公式" r:id="rId5" imgW="2209621" imgH="433336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060576"/>
                        <a:ext cx="5368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24064" y="3429001"/>
          <a:ext cx="743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7" imgW="2833567" imgH="409736" progId="Equation.3">
                  <p:embed/>
                </p:oleObj>
              </mc:Choice>
              <mc:Fallback>
                <p:oleObj name="公式" r:id="rId7" imgW="2833567" imgH="409736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429001"/>
                        <a:ext cx="7439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76439" y="4581526"/>
          <a:ext cx="81994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9" imgW="3252538" imgH="409736" progId="Equation.3">
                  <p:embed/>
                </p:oleObj>
              </mc:Choice>
              <mc:Fallback>
                <p:oleObj name="公式" r:id="rId9" imgW="3252538" imgH="409736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4581526"/>
                        <a:ext cx="81994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31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495550" y="260350"/>
          <a:ext cx="8172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3024009" imgH="866671" progId="Equation.3">
                  <p:embed/>
                </p:oleObj>
              </mc:Choice>
              <mc:Fallback>
                <p:oleObj name="公式" r:id="rId3" imgW="3024009" imgH="866671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60350"/>
                        <a:ext cx="8172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24114" y="2492376"/>
          <a:ext cx="824388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5" imgW="2705270" imgH="623642" progId="Equation.3">
                  <p:embed/>
                </p:oleObj>
              </mc:Choice>
              <mc:Fallback>
                <p:oleObj name="公式" r:id="rId5" imgW="2705270" imgH="623642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92376"/>
                        <a:ext cx="8243887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24113" y="4076700"/>
          <a:ext cx="74168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7" imgW="2276276" imgH="609582" progId="Equation.3">
                  <p:embed/>
                </p:oleObj>
              </mc:Choice>
              <mc:Fallback>
                <p:oleObj name="公式" r:id="rId7" imgW="2276276" imgH="609582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076700"/>
                        <a:ext cx="74168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774826" y="404813"/>
            <a:ext cx="115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6600"/>
                </a:solidFill>
                <a:ea typeface="楷体_GB2312" pitchFamily="49" charset="-122"/>
              </a:rPr>
              <a:t>注：</a:t>
            </a:r>
          </a:p>
        </p:txBody>
      </p:sp>
    </p:spTree>
    <p:extLst>
      <p:ext uri="{BB962C8B-B14F-4D97-AF65-F5344CB8AC3E}">
        <p14:creationId xmlns:p14="http://schemas.microsoft.com/office/powerpoint/2010/main" val="65201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92313" y="1557339"/>
          <a:ext cx="84248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3" imgW="2962366" imgH="890774" progId="Equation.3">
                  <p:embed/>
                </p:oleObj>
              </mc:Choice>
              <mc:Fallback>
                <p:oleObj name="公式" r:id="rId3" imgW="2962366" imgH="890774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557339"/>
                        <a:ext cx="84248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919289" y="620714"/>
            <a:ext cx="4897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样本的联合分布：</a:t>
            </a:r>
          </a:p>
        </p:txBody>
      </p:sp>
    </p:spTree>
    <p:extLst>
      <p:ext uri="{BB962C8B-B14F-4D97-AF65-F5344CB8AC3E}">
        <p14:creationId xmlns:p14="http://schemas.microsoft.com/office/powerpoint/2010/main" val="168918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847850" y="765175"/>
            <a:ext cx="8256588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)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离散型随机变量，其分布律为   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=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,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=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样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联合分布:</a:t>
            </a:r>
            <a:endParaRPr kumimoji="1"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11451" y="2852738"/>
          <a:ext cx="669766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3" imgW="2463800" imgH="685800" progId="Equation.3">
                  <p:embed/>
                </p:oleObj>
              </mc:Choice>
              <mc:Fallback>
                <p:oleObj name="公式" r:id="rId3" imgW="2463800" imgH="6858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2738"/>
                        <a:ext cx="669766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33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908051"/>
          <a:ext cx="84058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3" imgW="3086153" imgH="661804" progId="Equation.3">
                  <p:embed/>
                </p:oleObj>
              </mc:Choice>
              <mc:Fallback>
                <p:oleObj name="公式" r:id="rId3" imgW="3086153" imgH="661804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08051"/>
                        <a:ext cx="8405812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847851" y="3357564"/>
            <a:ext cx="8569325" cy="16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~U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0,</a:t>
            </a:r>
            <a:r>
              <a:rPr lang="el-GR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θ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,</a:t>
            </a:r>
            <a:r>
              <a:rPr lang="en-US" altLang="zh-CN" sz="18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样本</a:t>
            </a:r>
            <a:r>
              <a:rPr kumimoji="1" lang="zh-CN" altLang="en-US" sz="1800" b="1">
                <a:solidFill>
                  <a:srgbClr val="000000"/>
                </a:solidFill>
              </a:rPr>
              <a:t>，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1800" b="1">
                <a:solidFill>
                  <a:srgbClr val="000000"/>
                </a:solidFill>
              </a:rPr>
              <a:t>           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联合密度函数</a:t>
            </a:r>
            <a:r>
              <a:rPr kumimoji="1" lang="zh-CN" altLang="en-US" sz="1800" b="1">
                <a:solidFill>
                  <a:srgbClr val="000000"/>
                </a:solidFill>
              </a:rPr>
              <a:t>。</a:t>
            </a:r>
            <a:endParaRPr kumimoji="1" lang="zh-CN" altLang="el-GR" sz="1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9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1703389" y="260350"/>
            <a:ext cx="4103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密度函数为：</a:t>
            </a:r>
          </a:p>
        </p:txBody>
      </p:sp>
      <p:graphicFrame>
        <p:nvGraphicFramePr>
          <p:cNvPr id="10138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5913" y="1052513"/>
          <a:ext cx="525621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435100" imgH="660400" progId="Equation.DSMT4">
                  <p:embed/>
                </p:oleObj>
              </mc:Choice>
              <mc:Fallback>
                <p:oleObj name="Equation" r:id="rId3" imgW="1435100" imgH="6604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052513"/>
                        <a:ext cx="5256212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5913" y="4005263"/>
          <a:ext cx="55435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05263"/>
                        <a:ext cx="55435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690813" y="3108325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则样本的联合密度函数为：</a:t>
            </a:r>
          </a:p>
        </p:txBody>
      </p:sp>
    </p:spTree>
    <p:extLst>
      <p:ext uri="{BB962C8B-B14F-4D97-AF65-F5344CB8AC3E}">
        <p14:creationId xmlns:p14="http://schemas.microsoft.com/office/powerpoint/2010/main" val="313538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9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83</Words>
  <Application>Microsoft Office PowerPoint</Application>
  <PresentationFormat>宽屏</PresentationFormat>
  <Paragraphs>2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楷体_GB2312</vt:lpstr>
      <vt:lpstr>隶书</vt:lpstr>
      <vt:lpstr>宋体</vt:lpstr>
      <vt:lpstr>Arial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、德莫佛--拉普拉斯定理</dc:title>
  <dc:creator>yugang sheng</dc:creator>
  <cp:lastModifiedBy>yugang sheng</cp:lastModifiedBy>
  <cp:revision>2</cp:revision>
  <dcterms:created xsi:type="dcterms:W3CDTF">2020-12-02T05:19:40Z</dcterms:created>
  <dcterms:modified xsi:type="dcterms:W3CDTF">2021-05-12T05:42:23Z</dcterms:modified>
</cp:coreProperties>
</file>